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dashed" w:sz="4" w:space="0" w:color="000000" w:themeColor="text1"/>
          <w:left w:val="dashed" w:sz="4" w:space="0" w:color="000000" w:themeColor="text1"/>
          <w:bottom w:val="dashed" w:sz="4" w:space="0" w:color="000000" w:themeColor="text1"/>
          <w:right w:val="dashed" w:sz="4" w:space="0" w:color="000000" w:themeColor="text1"/>
          <w:insideH w:val="dashed" w:sz="4" w:space="0" w:color="000000" w:themeColor="text1"/>
          <w:insideV w:val="dashed" w:sz="4" w:space="0" w:color="000000" w:themeColor="text1"/>
        </w:tblBorders>
        <w:tblLook w:val="04A0" w:firstRow="1" w:lastRow="0" w:firstColumn="1" w:lastColumn="0" w:noHBand="0" w:noVBand="1"/>
      </w:tblPr>
      <w:tblGrid>
        <w:gridCol w:w="10790"/>
      </w:tblGrid>
      <w:tr w:rsidR="006A21A7" w:rsidRPr="00496F11" w14:paraId="09E1A433" w14:textId="77777777" w:rsidTr="006A21A7">
        <w:tc>
          <w:tcPr>
            <w:tcW w:w="10790" w:type="dxa"/>
          </w:tcPr>
          <w:p w14:paraId="5EE744B0" w14:textId="77ABDC19" w:rsidR="006A21A7" w:rsidRPr="00496F11" w:rsidRDefault="006A21A7" w:rsidP="006A21A7">
            <w:p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61312" behindDoc="1" locked="0" layoutInCell="1" allowOverlap="1" wp14:anchorId="495FC9EC" wp14:editId="00845012">
                      <wp:simplePos x="0" y="0"/>
                      <wp:positionH relativeFrom="margin">
                        <wp:posOffset>5880100</wp:posOffset>
                      </wp:positionH>
                      <wp:positionV relativeFrom="paragraph">
                        <wp:posOffset>55245</wp:posOffset>
                      </wp:positionV>
                      <wp:extent cx="852170" cy="1319530"/>
                      <wp:effectExtent l="0" t="0" r="43180" b="52070"/>
                      <wp:wrapTight wrapText="bothSides">
                        <wp:wrapPolygon edited="0">
                          <wp:start x="0" y="0"/>
                          <wp:lineTo x="0" y="22141"/>
                          <wp:lineTo x="22212" y="22141"/>
                          <wp:lineTo x="22212" y="0"/>
                          <wp:lineTo x="0" y="0"/>
                        </wp:wrapPolygon>
                      </wp:wrapTight>
                      <wp:docPr id="28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2170" cy="131953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5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14:paraId="1BEC01D4" w14:textId="77777777" w:rsidR="006A21A7" w:rsidRPr="00996BDC" w:rsidRDefault="006A21A7" w:rsidP="006A21A7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96BDC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KEY WORDS</w:t>
                                  </w:r>
                                </w:p>
                                <w:p w14:paraId="3917DF40" w14:textId="6615D48F" w:rsidR="006A21A7" w:rsidRDefault="006A21A7" w:rsidP="006A21A7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Exponent</w:t>
                                  </w:r>
                                </w:p>
                                <w:p w14:paraId="26C27801" w14:textId="498E001C" w:rsidR="006A21A7" w:rsidRDefault="006A21A7" w:rsidP="006A21A7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Same base</w:t>
                                  </w:r>
                                </w:p>
                                <w:p w14:paraId="6BD80DF6" w14:textId="23F5DA7C" w:rsidR="0069110E" w:rsidRDefault="0069110E" w:rsidP="006A21A7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m = n</w:t>
                                  </w:r>
                                </w:p>
                                <w:p w14:paraId="1AC71D09" w14:textId="2E3D2A24" w:rsidR="007E2E0C" w:rsidRDefault="007E2E0C" w:rsidP="006A21A7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exponent</w:t>
                                  </w:r>
                                  <w:proofErr w:type="gramEnd"/>
                                </w:p>
                                <w:p w14:paraId="7B8666FD" w14:textId="79FEBF87" w:rsidR="007E2E0C" w:rsidRDefault="007E2E0C" w:rsidP="006A21A7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multiple</w:t>
                                  </w:r>
                                </w:p>
                                <w:p w14:paraId="3D06A7D7" w14:textId="49CEBC30" w:rsidR="007E2E0C" w:rsidRPr="00996BDC" w:rsidRDefault="007E2E0C" w:rsidP="006A21A7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divid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95FC9E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" o:spid="_x0000_s1026" type="#_x0000_t202" style="position:absolute;margin-left:463pt;margin-top:4.35pt;width:67.1pt;height:103.9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" fillcolor="white [3201]" strokecolor="#92cddc [1944]" strokeweight="1pt">
                      <v:fill color2="#b6dde8 [1304]" focus="100%" type="gradient"/>
                      <v:shadow on="t" color="#205867 [1608]" opacity=".5" offset="1pt"/>
                      <v:textbox>
                        <w:txbxContent>
                          <w:p w14:paraId="1BEC01D4" w14:textId="77777777" w:rsidR="006A21A7" w:rsidRPr="00996BDC" w:rsidRDefault="006A21A7" w:rsidP="006A21A7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KEY WORDS</w:t>
                            </w:r>
                          </w:p>
                          <w:p w14:paraId="3917DF40" w14:textId="6615D48F" w:rsidR="006A21A7" w:rsidRDefault="006A21A7" w:rsidP="006A21A7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Exponent</w:t>
                            </w:r>
                          </w:p>
                          <w:p w14:paraId="26C27801" w14:textId="498E001C" w:rsidR="006A21A7" w:rsidRDefault="006A21A7" w:rsidP="006A21A7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ame base</w:t>
                            </w:r>
                          </w:p>
                          <w:p w14:paraId="6BD80DF6" w14:textId="23F5DA7C" w:rsidR="0069110E" w:rsidRDefault="0069110E" w:rsidP="006A21A7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 = n</w:t>
                            </w:r>
                          </w:p>
                          <w:p w14:paraId="1AC71D09" w14:textId="2E3D2A24" w:rsidR="007E2E0C" w:rsidRDefault="007E2E0C" w:rsidP="006A21A7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exponent</w:t>
                            </w:r>
                            <w:proofErr w:type="gramEnd"/>
                          </w:p>
                          <w:p w14:paraId="7B8666FD" w14:textId="79FEBF87" w:rsidR="007E2E0C" w:rsidRDefault="007E2E0C" w:rsidP="006A21A7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ultiple</w:t>
                            </w:r>
                          </w:p>
                          <w:p w14:paraId="3D06A7D7" w14:textId="49CEBC30" w:rsidR="007E2E0C" w:rsidRPr="00996BDC" w:rsidRDefault="007E2E0C" w:rsidP="006A21A7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divide</w:t>
                            </w:r>
                          </w:p>
                        </w:txbxContent>
                      </v:textbox>
                      <w10:wrap type="tight" anchorx="margin"/>
                    </v:shape>
                  </w:pict>
                </mc:Fallback>
              </mc:AlternateContent>
            </w:r>
            <w:r w:rsidRPr="00496F11">
              <w:rPr>
                <w:rFonts w:ascii="Times New Roman" w:hAnsi="Times New Roman"/>
              </w:rPr>
              <w:t>An exponential equation is an equation that contains a variable in the _______________________</w:t>
            </w:r>
          </w:p>
          <w:p w14:paraId="694308D3" w14:textId="71E84BAB" w:rsidR="006A21A7" w:rsidRPr="00496F11" w:rsidRDefault="006A21A7" w:rsidP="006A21A7">
            <w:pPr>
              <w:rPr>
                <w:rFonts w:ascii="Times New Roman" w:hAnsi="Times New Roman"/>
              </w:rPr>
            </w:pPr>
          </w:p>
          <w:p w14:paraId="4BB66E47" w14:textId="3FF00071" w:rsidR="006A21A7" w:rsidRPr="00496F11" w:rsidRDefault="006A21A7" w:rsidP="006A21A7">
            <w:pPr>
              <w:rPr>
                <w:rFonts w:ascii="Times New Roman" w:hAnsi="Times New Roman"/>
              </w:rPr>
            </w:pPr>
          </w:p>
          <w:p w14:paraId="30B17BA7" w14:textId="1B379942" w:rsidR="006A21A7" w:rsidRPr="00496F11" w:rsidRDefault="006A21A7" w:rsidP="006A21A7">
            <w:p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</w:rPr>
              <w:t xml:space="preserve">Some exponential equations can be solved </w:t>
            </w:r>
            <w:r w:rsidRPr="00496F11">
              <w:rPr>
                <w:rFonts w:ascii="Times New Roman" w:hAnsi="Times New Roman"/>
                <w:b/>
                <w:i/>
              </w:rPr>
              <w:t>WITHOUT TECHNOLOGY</w:t>
            </w:r>
            <w:r w:rsidRPr="00496F11">
              <w:rPr>
                <w:rFonts w:ascii="Times New Roman" w:hAnsi="Times New Roman"/>
              </w:rPr>
              <w:t xml:space="preserve"> by writing both sides of the equation as powers of the ___________________________.</w:t>
            </w:r>
          </w:p>
          <w:p w14:paraId="70ABB403" w14:textId="2DED7A3E" w:rsidR="006A21A7" w:rsidRPr="00496F11" w:rsidRDefault="007E2E0C" w:rsidP="006A21A7">
            <w:p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27451E8C" wp14:editId="207D6385">
                      <wp:simplePos x="0" y="0"/>
                      <wp:positionH relativeFrom="column">
                        <wp:posOffset>31415</wp:posOffset>
                      </wp:positionH>
                      <wp:positionV relativeFrom="paragraph">
                        <wp:posOffset>303483</wp:posOffset>
                      </wp:positionV>
                      <wp:extent cx="5451475" cy="621030"/>
                      <wp:effectExtent l="0" t="0" r="15875" b="26670"/>
                      <wp:wrapTight wrapText="bothSides">
                        <wp:wrapPolygon edited="0">
                          <wp:start x="0" y="0"/>
                          <wp:lineTo x="0" y="21865"/>
                          <wp:lineTo x="21587" y="21865"/>
                          <wp:lineTo x="21587" y="0"/>
                          <wp:lineTo x="0" y="0"/>
                        </wp:wrapPolygon>
                      </wp:wrapTight>
                      <wp:docPr id="1" name="Rectangl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51475" cy="6210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A82588" w14:textId="02675B1E" w:rsidR="006A21A7" w:rsidRPr="006A21A7" w:rsidRDefault="006A21A7" w:rsidP="006A21A7">
                                  <w:pPr>
                                    <w:rPr>
                                      <w:rFonts w:ascii="Times New Roman" w:hAnsi="Times New Roman"/>
                                      <w:b/>
                                      <w:i/>
                                    </w:rPr>
                                  </w:pPr>
                                  <w:r w:rsidRPr="006A21A7">
                                    <w:rPr>
                                      <w:rFonts w:ascii="Times New Roman" w:hAnsi="Times New Roman"/>
                                      <w:b/>
                                      <w:i/>
                                      <w:u w:val="single"/>
                                    </w:rPr>
                                    <w:t>Equality of Powers with a Common Base</w:t>
                                  </w:r>
                                  <w:r w:rsidRPr="006A21A7">
                                    <w:rPr>
                                      <w:rFonts w:ascii="Times New Roman" w:hAnsi="Times New Roman"/>
                                      <w:b/>
                                      <w:i/>
                                    </w:rPr>
                                    <w:tab/>
                                  </w:r>
                                  <w:r w:rsidRPr="006A21A7">
                                    <w:rPr>
                                      <w:rFonts w:ascii="Times New Roman" w:hAnsi="Times New Roman"/>
                                      <w:b/>
                                      <w:i/>
                                    </w:rPr>
                                    <w:tab/>
                                    <w:t>**Called Equating the Powers**</w:t>
                                  </w:r>
                                </w:p>
                                <w:p w14:paraId="49B499AA" w14:textId="77777777" w:rsidR="006A21A7" w:rsidRPr="006A21A7" w:rsidRDefault="006A21A7" w:rsidP="006A21A7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  <w:p w14:paraId="3077DEA2" w14:textId="2CC0109E" w:rsidR="006A21A7" w:rsidRPr="006A21A7" w:rsidRDefault="006A21A7" w:rsidP="006A21A7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6A21A7">
                                    <w:rPr>
                                      <w:rFonts w:ascii="Times New Roman" w:hAnsi="Times New Roman"/>
                                    </w:rPr>
                                    <w:t>I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>f a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perscript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= a</w:t>
                                  </w:r>
                                  <w:r>
                                    <w:rPr>
                                      <w:rFonts w:ascii="Times New Roman" w:hAnsi="Times New Roman"/>
                                      <w:vertAlign w:val="superscript"/>
                                    </w:rPr>
                                    <w:t>n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ab/>
                                    <w:t xml:space="preserve">then __________       for </w:t>
                                  </w:r>
                                  <w:r w:rsidR="009E6483">
                                    <w:rPr>
                                      <w:rFonts w:ascii="Times New Roman" w:hAnsi="Times New Roman"/>
                                    </w:rPr>
                                    <w:t>a is greater than 0</w:t>
                                  </w: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(a &gt; 0</w:t>
                                  </w: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</w:rPr>
                                    <w:t>) ,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a cannot be 1.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7451E8C" id="Rectangle 15" o:spid="_x0000_s1027" style="position:absolute;margin-left:2.45pt;margin-top:23.9pt;width:429.25pt;height:48.9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" fillcolor="#dbe5f1 [660]">
                      <v:textbox>
                        <w:txbxContent>
                          <w:p w14:paraId="2CA82588" w14:textId="02675B1E" w:rsidR="006A21A7" w:rsidRPr="006A21A7" w:rsidRDefault="006A21A7" w:rsidP="006A21A7">
                            <w:pPr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6A21A7">
                              <w:rPr>
                                <w:rFonts w:ascii="Times New Roman" w:hAnsi="Times New Roman"/>
                                <w:b/>
                                <w:i/>
                                <w:u w:val="single"/>
                              </w:rPr>
                              <w:t>Equality of Powers with a Common Base</w:t>
                            </w:r>
                            <w:r w:rsidRPr="006A21A7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</w:r>
                            <w:r w:rsidRPr="006A21A7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  <w:t>**Called Equating the Powers**</w:t>
                            </w:r>
                          </w:p>
                          <w:p w14:paraId="49B499AA" w14:textId="77777777" w:rsidR="006A21A7" w:rsidRPr="006A21A7" w:rsidRDefault="006A21A7" w:rsidP="006A21A7">
                            <w:pPr>
                              <w:rPr>
                                <w:rFonts w:ascii="Times New Roman" w:hAnsi="Times New Roman"/>
                              </w:rPr>
                            </w:pPr>
                          </w:p>
                          <w:p w14:paraId="3077DEA2" w14:textId="2CC0109E" w:rsidR="006A21A7" w:rsidRPr="006A21A7" w:rsidRDefault="006A21A7" w:rsidP="006A21A7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6A21A7">
                              <w:rPr>
                                <w:rFonts w:ascii="Times New Roman" w:hAnsi="Times New Roman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f a</w:t>
                            </w:r>
                            <w:r>
                              <w:rPr>
                                <w:rFonts w:ascii="Times New Roman" w:hAnsi="Times New Roman"/>
                                <w:vertAlign w:val="superscript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= a</w:t>
                            </w:r>
                            <w:r>
                              <w:rPr>
                                <w:rFonts w:ascii="Times New Roman" w:hAnsi="Times New Roman"/>
                                <w:vertAlign w:val="superscript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ab/>
                              <w:t xml:space="preserve">then __________       for </w:t>
                            </w:r>
                            <w:r w:rsidR="009E6483">
                              <w:rPr>
                                <w:rFonts w:ascii="Times New Roman" w:hAnsi="Times New Roman"/>
                              </w:rPr>
                              <w:t>a is greater than 0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(a &gt; 0</w:t>
                            </w:r>
                            <w:proofErr w:type="gramStart"/>
                            <w:r>
                              <w:rPr>
                                <w:rFonts w:ascii="Times New Roman" w:hAnsi="Times New Roman"/>
                              </w:rPr>
                              <w:t>) ,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</w:rPr>
                              <w:t xml:space="preserve"> a cannot be 1. </w:t>
                            </w:r>
                          </w:p>
                        </w:txbxContent>
                      </v:textbox>
                      <w10:wrap type="tight"/>
                    </v:rect>
                  </w:pict>
                </mc:Fallback>
              </mc:AlternateContent>
            </w:r>
          </w:p>
          <w:p w14:paraId="32D5E335" w14:textId="285A5EA4" w:rsidR="006A21A7" w:rsidRPr="00496F11" w:rsidRDefault="006A21A7" w:rsidP="00BA02EE">
            <w:pPr>
              <w:rPr>
                <w:rFonts w:ascii="Times New Roman" w:hAnsi="Times New Roman"/>
              </w:rPr>
            </w:pPr>
          </w:p>
          <w:p w14:paraId="6B809D21" w14:textId="09855406" w:rsidR="009E6483" w:rsidRPr="00496F11" w:rsidRDefault="009E6483" w:rsidP="00BA02EE">
            <w:p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</w:rPr>
              <w:t>For example, since 4</w:t>
            </w:r>
            <w:r w:rsidRPr="00496F11">
              <w:rPr>
                <w:rFonts w:ascii="Times New Roman" w:hAnsi="Times New Roman"/>
                <w:vertAlign w:val="superscript"/>
              </w:rPr>
              <w:t>x</w:t>
            </w:r>
            <w:r w:rsidRPr="00496F11">
              <w:rPr>
                <w:rFonts w:ascii="Times New Roman" w:hAnsi="Times New Roman"/>
              </w:rPr>
              <w:t> and 4</w:t>
            </w:r>
            <w:r w:rsidRPr="00496F11">
              <w:rPr>
                <w:rFonts w:ascii="Times New Roman" w:hAnsi="Times New Roman"/>
                <w:vertAlign w:val="superscript"/>
              </w:rPr>
              <w:t>3</w:t>
            </w:r>
            <w:r w:rsidRPr="00496F11">
              <w:rPr>
                <w:rFonts w:ascii="Times New Roman" w:hAnsi="Times New Roman"/>
              </w:rPr>
              <w:t> are both powers of 4, the solution to 4</w:t>
            </w:r>
            <w:r w:rsidRPr="00496F11">
              <w:rPr>
                <w:rFonts w:ascii="Times New Roman" w:hAnsi="Times New Roman"/>
                <w:vertAlign w:val="superscript"/>
              </w:rPr>
              <w:t>x</w:t>
            </w:r>
            <w:r w:rsidRPr="00496F11">
              <w:rPr>
                <w:rFonts w:ascii="Times New Roman" w:hAnsi="Times New Roman"/>
              </w:rPr>
              <w:t xml:space="preserve"> = 4</w:t>
            </w:r>
            <w:r w:rsidRPr="00496F11">
              <w:rPr>
                <w:rFonts w:ascii="Times New Roman" w:hAnsi="Times New Roman"/>
                <w:vertAlign w:val="superscript"/>
              </w:rPr>
              <w:t>3</w:t>
            </w:r>
            <w:r w:rsidRPr="00496F11">
              <w:rPr>
                <w:rFonts w:ascii="Times New Roman" w:hAnsi="Times New Roman"/>
              </w:rPr>
              <w:t xml:space="preserve"> is x = 3.</w:t>
            </w:r>
          </w:p>
          <w:p w14:paraId="12C7BC8D" w14:textId="77777777" w:rsidR="009E6483" w:rsidRPr="00496F11" w:rsidRDefault="009E6483" w:rsidP="00BA02EE">
            <w:pPr>
              <w:rPr>
                <w:rFonts w:ascii="Times New Roman" w:hAnsi="Times New Roman"/>
              </w:rPr>
            </w:pPr>
          </w:p>
          <w:p w14:paraId="2B0F9990" w14:textId="3157DD0B" w:rsidR="007E2E0C" w:rsidRPr="00496F11" w:rsidRDefault="007E2E0C" w:rsidP="00BA02EE">
            <w:p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</w:rPr>
              <w:t>You need to be able to express numbers in _________ form.</w:t>
            </w:r>
          </w:p>
          <w:p w14:paraId="06D02B6A" w14:textId="15F2DED3" w:rsidR="007E2E0C" w:rsidRPr="00496F11" w:rsidRDefault="007E2E0C" w:rsidP="00BA02EE">
            <w:pPr>
              <w:rPr>
                <w:rFonts w:ascii="Times New Roman" w:hAnsi="Times New Roman"/>
                <w:vertAlign w:val="superscript"/>
              </w:rPr>
            </w:pPr>
            <w:r w:rsidRPr="00496F11">
              <w:rPr>
                <w:rFonts w:ascii="Times New Roman" w:hAnsi="Times New Roman"/>
              </w:rPr>
              <w:t>Ex: 4 = 2</w:t>
            </w:r>
            <w:r w:rsidRPr="00496F11">
              <w:rPr>
                <w:rFonts w:ascii="Times New Roman" w:hAnsi="Times New Roman"/>
                <w:vertAlign w:val="superscript"/>
              </w:rPr>
              <w:t xml:space="preserve">2 </w:t>
            </w:r>
            <w:r w:rsidRPr="00496F11">
              <w:rPr>
                <w:rFonts w:ascii="Times New Roman" w:hAnsi="Times New Roman"/>
              </w:rPr>
              <w:t>; 9 = 3</w:t>
            </w:r>
            <w:r w:rsidRPr="00496F11">
              <w:rPr>
                <w:rFonts w:ascii="Times New Roman" w:hAnsi="Times New Roman"/>
                <w:vertAlign w:val="superscript"/>
              </w:rPr>
              <w:t>2</w:t>
            </w:r>
            <w:r w:rsidRPr="00496F11">
              <w:rPr>
                <w:rFonts w:ascii="Times New Roman" w:hAnsi="Times New Roman"/>
              </w:rPr>
              <w:t xml:space="preserve"> or 32 = </w:t>
            </w:r>
            <w:r w:rsidRPr="00496F11">
              <w:rPr>
                <w:rFonts w:ascii="Times New Roman" w:hAnsi="Times New Roman"/>
                <w:vertAlign w:val="superscript"/>
              </w:rPr>
              <w:t xml:space="preserve"> </w:t>
            </w:r>
            <w:r w:rsidRPr="00496F11">
              <w:rPr>
                <w:rFonts w:ascii="Times New Roman" w:hAnsi="Times New Roman"/>
              </w:rPr>
              <w:t>2</w:t>
            </w:r>
            <w:r w:rsidRPr="00496F11">
              <w:rPr>
                <w:rFonts w:ascii="Times New Roman" w:hAnsi="Times New Roman"/>
                <w:vertAlign w:val="superscript"/>
              </w:rPr>
              <w:t>5</w:t>
            </w:r>
          </w:p>
          <w:p w14:paraId="3C15C2D5" w14:textId="77777777" w:rsidR="000C6990" w:rsidRPr="00496F11" w:rsidRDefault="000C6990" w:rsidP="00BA02EE">
            <w:pPr>
              <w:rPr>
                <w:rFonts w:ascii="Times New Roman" w:hAnsi="Times New Roman"/>
              </w:rPr>
            </w:pPr>
          </w:p>
          <w:p w14:paraId="42F6C9AC" w14:textId="4B51590D" w:rsidR="00B674CB" w:rsidRPr="00496F11" w:rsidRDefault="00B674CB" w:rsidP="00BA02EE">
            <w:pPr>
              <w:rPr>
                <w:rFonts w:ascii="Times New Roman" w:hAnsi="Times New Roman"/>
                <w:b/>
                <w:bCs/>
              </w:rPr>
            </w:pPr>
            <w:r w:rsidRPr="00496F11">
              <w:rPr>
                <w:rFonts w:ascii="Times New Roman" w:hAnsi="Times New Roman"/>
                <w:b/>
                <w:bCs/>
              </w:rPr>
              <w:t>HOW TO CONVERT INTO EXPONENT FORM</w:t>
            </w:r>
          </w:p>
          <w:p w14:paraId="312E13F4" w14:textId="7D411DA7" w:rsidR="007E2E0C" w:rsidRPr="00496F11" w:rsidRDefault="007E2E0C" w:rsidP="00BA02EE">
            <w:p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</w:rPr>
              <w:t>When you need to convert a number into an exponent form. Follow these steps:</w:t>
            </w:r>
            <w:r w:rsidR="001553AF" w:rsidRPr="00496F11">
              <w:rPr>
                <w:rFonts w:ascii="Times New Roman" w:hAnsi="Times New Roman"/>
              </w:rPr>
              <w:t xml:space="preserve">        </w:t>
            </w:r>
            <w:r w:rsidR="001553AF" w:rsidRPr="00496F11">
              <w:rPr>
                <w:rFonts w:ascii="Times New Roman" w:hAnsi="Times New Roman"/>
                <w:b/>
              </w:rPr>
              <w:t>ex</w:t>
            </w:r>
            <w:r w:rsidR="001553AF" w:rsidRPr="00496F11">
              <w:rPr>
                <w:rFonts w:ascii="Times New Roman" w:hAnsi="Times New Roman"/>
              </w:rPr>
              <w:t>:  Convert 125 into an exponent</w:t>
            </w:r>
          </w:p>
          <w:p w14:paraId="1FA9915E" w14:textId="77777777" w:rsidR="007E2E0C" w:rsidRPr="00496F11" w:rsidRDefault="007E2E0C" w:rsidP="00BA02EE">
            <w:pPr>
              <w:rPr>
                <w:rFonts w:ascii="Times New Roman" w:hAnsi="Times New Roman"/>
              </w:rPr>
            </w:pPr>
          </w:p>
          <w:p w14:paraId="4B07049E" w14:textId="77777777" w:rsidR="007E2E0C" w:rsidRPr="00496F11" w:rsidRDefault="007E2E0C" w:rsidP="007E2E0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b/>
                <w:bCs/>
              </w:rPr>
              <w:t xml:space="preserve">Step 1: </w:t>
            </w:r>
            <w:r w:rsidRPr="00496F11">
              <w:rPr>
                <w:rFonts w:ascii="Times New Roman" w:hAnsi="Times New Roman"/>
              </w:rPr>
              <w:t xml:space="preserve">Identify if the number is the __________ of 2, 3, 5.etc. </w:t>
            </w:r>
          </w:p>
          <w:p w14:paraId="442034F9" w14:textId="14AE0706" w:rsidR="007E2E0C" w:rsidRPr="00496F11" w:rsidRDefault="007E2E0C" w:rsidP="00364C5B">
            <w:pPr>
              <w:pStyle w:val="ListParagraph"/>
              <w:numPr>
                <w:ilvl w:val="0"/>
                <w:numId w:val="8"/>
              </w:numPr>
              <w:spacing w:after="60"/>
              <w:ind w:left="714" w:hanging="357"/>
              <w:contextualSpacing w:val="0"/>
              <w:rPr>
                <w:rFonts w:ascii="Times New Roman" w:hAnsi="Times New Roman"/>
                <w:b/>
                <w:bCs/>
              </w:rPr>
            </w:pPr>
            <w:r w:rsidRPr="00496F11">
              <w:rPr>
                <w:rFonts w:ascii="Times New Roman" w:hAnsi="Times New Roman"/>
                <w:b/>
                <w:bCs/>
              </w:rPr>
              <w:t xml:space="preserve">Step 2: </w:t>
            </w:r>
            <w:r w:rsidRPr="00496F11">
              <w:rPr>
                <w:rFonts w:ascii="Times New Roman" w:hAnsi="Times New Roman"/>
              </w:rPr>
              <w:t>Repeatedly __________ the number by the number you</w:t>
            </w:r>
            <w:r w:rsidR="001553AF" w:rsidRPr="00496F11">
              <w:rPr>
                <w:rFonts w:ascii="Times New Roman" w:hAnsi="Times New Roman"/>
              </w:rPr>
              <w:br/>
            </w:r>
            <w:r w:rsidRPr="00496F11">
              <w:rPr>
                <w:rFonts w:ascii="Times New Roman" w:hAnsi="Times New Roman"/>
              </w:rPr>
              <w:t xml:space="preserve">identified in </w:t>
            </w:r>
            <w:r w:rsidRPr="00496F11">
              <w:rPr>
                <w:rFonts w:ascii="Times New Roman" w:hAnsi="Times New Roman"/>
                <w:b/>
                <w:bCs/>
              </w:rPr>
              <w:t>Step 1</w:t>
            </w:r>
            <w:r w:rsidR="00364C5B" w:rsidRPr="00496F11">
              <w:rPr>
                <w:rFonts w:ascii="Times New Roman" w:hAnsi="Times New Roman"/>
                <w:b/>
                <w:bCs/>
              </w:rPr>
              <w:t xml:space="preserve"> </w:t>
            </w:r>
            <w:r w:rsidR="00364C5B" w:rsidRPr="00496F11">
              <w:rPr>
                <w:rFonts w:ascii="Times New Roman" w:hAnsi="Times New Roman"/>
              </w:rPr>
              <w:t xml:space="preserve">until you have </w:t>
            </w:r>
            <w:proofErr w:type="gramStart"/>
            <w:r w:rsidR="00364C5B" w:rsidRPr="00496F11">
              <w:rPr>
                <w:rFonts w:ascii="Times New Roman" w:hAnsi="Times New Roman"/>
              </w:rPr>
              <w:t>1</w:t>
            </w:r>
            <w:proofErr w:type="gramEnd"/>
            <w:r w:rsidR="00364C5B" w:rsidRPr="00496F11">
              <w:rPr>
                <w:rFonts w:ascii="Times New Roman" w:hAnsi="Times New Roman"/>
              </w:rPr>
              <w:t xml:space="preserve"> as a remainder. </w:t>
            </w:r>
          </w:p>
          <w:p w14:paraId="5B849F57" w14:textId="7EC22342" w:rsidR="00364C5B" w:rsidRPr="00496F11" w:rsidRDefault="00364C5B" w:rsidP="00364C5B">
            <w:pPr>
              <w:pStyle w:val="ListParagraph"/>
              <w:numPr>
                <w:ilvl w:val="0"/>
                <w:numId w:val="8"/>
              </w:numPr>
              <w:spacing w:after="60"/>
              <w:ind w:left="714" w:hanging="357"/>
              <w:contextualSpacing w:val="0"/>
              <w:rPr>
                <w:rFonts w:ascii="Times New Roman" w:hAnsi="Times New Roman"/>
                <w:b/>
                <w:bCs/>
              </w:rPr>
            </w:pPr>
            <w:r w:rsidRPr="00496F11">
              <w:rPr>
                <w:rFonts w:ascii="Times New Roman" w:hAnsi="Times New Roman"/>
                <w:b/>
                <w:bCs/>
              </w:rPr>
              <w:t xml:space="preserve">Step 3: </w:t>
            </w:r>
            <w:r w:rsidRPr="00496F11">
              <w:rPr>
                <w:rFonts w:ascii="Times New Roman" w:hAnsi="Times New Roman"/>
              </w:rPr>
              <w:t>The divisor is the base; the repetition is the exponent.</w:t>
            </w:r>
          </w:p>
        </w:tc>
      </w:tr>
    </w:tbl>
    <w:p w14:paraId="6452CA99" w14:textId="77777777" w:rsidR="00BA02EE" w:rsidRPr="00496F11" w:rsidRDefault="00BA02EE" w:rsidP="00BA02EE">
      <w:pPr>
        <w:rPr>
          <w:rFonts w:ascii="Times New Roman" w:hAnsi="Times New Roman"/>
        </w:rPr>
      </w:pPr>
    </w:p>
    <w:p w14:paraId="0DEE4430" w14:textId="6F7274AB" w:rsidR="00AA7A4F" w:rsidRPr="00496F11" w:rsidRDefault="001553AF">
      <w:pPr>
        <w:rPr>
          <w:rFonts w:ascii="Times New Roman" w:hAnsi="Times New Roman"/>
        </w:rPr>
      </w:pPr>
      <w:r w:rsidRPr="00496F11">
        <w:rPr>
          <w:rFonts w:ascii="Times New Roman" w:hAnsi="Times New Roman"/>
          <w:b/>
          <w:bCs/>
        </w:rPr>
        <w:t>TRY</w:t>
      </w:r>
      <w:r w:rsidR="007E2E0C" w:rsidRPr="00496F11">
        <w:rPr>
          <w:rFonts w:ascii="Times New Roman" w:hAnsi="Times New Roman"/>
          <w:b/>
          <w:bCs/>
        </w:rPr>
        <w:t xml:space="preserve">: </w:t>
      </w:r>
      <w:r w:rsidR="007E2E0C" w:rsidRPr="00496F11">
        <w:rPr>
          <w:rFonts w:ascii="Times New Roman" w:hAnsi="Times New Roman"/>
        </w:rPr>
        <w:t>Convert the following numbers into exponent for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E2E0C" w:rsidRPr="00496F11" w14:paraId="301A8D9A" w14:textId="77777777" w:rsidTr="007E2E0C">
        <w:tc>
          <w:tcPr>
            <w:tcW w:w="5395" w:type="dxa"/>
          </w:tcPr>
          <w:p w14:paraId="336FF6EB" w14:textId="4531091B" w:rsidR="007E2E0C" w:rsidRPr="00496F11" w:rsidRDefault="007E2E0C">
            <w:pPr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</w:rPr>
              <w:t xml:space="preserve">a) </w:t>
            </w:r>
            <w:r w:rsidR="001553AF" w:rsidRPr="00496F11">
              <w:rPr>
                <w:rFonts w:ascii="Times New Roman" w:hAnsi="Times New Roman"/>
              </w:rPr>
              <w:t xml:space="preserve">64 </w:t>
            </w:r>
          </w:p>
          <w:p w14:paraId="4B501F56" w14:textId="3F90A1B2" w:rsidR="007E2E0C" w:rsidRPr="00496F11" w:rsidRDefault="007E2E0C" w:rsidP="001553AF">
            <w:pPr>
              <w:rPr>
                <w:rFonts w:ascii="Times New Roman" w:hAnsi="Times New Roman"/>
              </w:rPr>
            </w:pPr>
          </w:p>
        </w:tc>
        <w:tc>
          <w:tcPr>
            <w:tcW w:w="5395" w:type="dxa"/>
          </w:tcPr>
          <w:p w14:paraId="4F3EF51B" w14:textId="5793E0E0" w:rsidR="007E2E0C" w:rsidRPr="00496F11" w:rsidRDefault="00364C5B" w:rsidP="00364C5B">
            <w:pPr>
              <w:tabs>
                <w:tab w:val="left" w:pos="1589"/>
              </w:tabs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1</m:t>
                  </m:r>
                </m:den>
              </m:f>
            </m:oMath>
          </w:p>
          <w:p w14:paraId="64C506D5" w14:textId="4D53832B" w:rsidR="00364C5B" w:rsidRPr="00496F11" w:rsidRDefault="00364C5B" w:rsidP="00364C5B">
            <w:pPr>
              <w:rPr>
                <w:rFonts w:ascii="Times New Roman" w:hAnsi="Times New Roman"/>
              </w:rPr>
            </w:pPr>
          </w:p>
          <w:p w14:paraId="4DB17B65" w14:textId="77777777" w:rsidR="00364C5B" w:rsidRPr="00496F11" w:rsidRDefault="00364C5B" w:rsidP="00364C5B">
            <w:pPr>
              <w:rPr>
                <w:rFonts w:ascii="Times New Roman" w:hAnsi="Times New Roman"/>
              </w:rPr>
            </w:pPr>
          </w:p>
          <w:p w14:paraId="4EF9E149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68B765D0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7C0731CF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6D01B889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1CF42BBF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64743DB7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3B9A90CC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3CFE3C17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0594017E" w14:textId="77777777" w:rsidR="001553AF" w:rsidRPr="00496F11" w:rsidRDefault="001553AF" w:rsidP="00364C5B">
            <w:pPr>
              <w:rPr>
                <w:rFonts w:ascii="Times New Roman" w:hAnsi="Times New Roman"/>
              </w:rPr>
            </w:pPr>
          </w:p>
          <w:p w14:paraId="5BCF05B3" w14:textId="4E5DF530" w:rsidR="001553AF" w:rsidRPr="00496F11" w:rsidRDefault="001553AF" w:rsidP="00364C5B">
            <w:pPr>
              <w:rPr>
                <w:rFonts w:ascii="Times New Roman" w:hAnsi="Times New Roman"/>
                <w:vertAlign w:val="superscript"/>
              </w:rPr>
            </w:pPr>
          </w:p>
        </w:tc>
      </w:tr>
    </w:tbl>
    <w:p w14:paraId="5E0FAB54" w14:textId="77777777" w:rsidR="007E2E0C" w:rsidRPr="00496F11" w:rsidRDefault="007E2E0C">
      <w:pPr>
        <w:rPr>
          <w:rFonts w:ascii="Times New Roman" w:hAnsi="Times New Roman"/>
        </w:rPr>
      </w:pPr>
    </w:p>
    <w:p w14:paraId="028BD916" w14:textId="59E5A214" w:rsidR="007A0E1F" w:rsidRPr="00496F11" w:rsidRDefault="005F2EDE" w:rsidP="001553AF">
      <w:pPr>
        <w:rPr>
          <w:rFonts w:ascii="Times New Roman" w:hAnsi="Times New Roman"/>
        </w:rPr>
      </w:pPr>
      <w:r w:rsidRPr="00496F11">
        <w:rPr>
          <w:rFonts w:ascii="Times New Roman" w:hAnsi="Times New Roman"/>
          <w:b/>
          <w:i/>
        </w:rPr>
        <w:t xml:space="preserve">EXAMPLE </w:t>
      </w:r>
      <w:r w:rsidRPr="00496F11">
        <w:rPr>
          <w:rFonts w:ascii="Times New Roman" w:hAnsi="Times New Roman"/>
          <w:b/>
          <w:i/>
          <w:lang w:val="en-US"/>
        </w:rPr>
        <w:t xml:space="preserve">1 </w:t>
      </w:r>
      <w:r w:rsidR="00A61102" w:rsidRPr="00496F11">
        <w:rPr>
          <w:rFonts w:ascii="Times New Roman" w:hAnsi="Times New Roman"/>
          <w:b/>
          <w:i/>
        </w:rPr>
        <w:tab/>
      </w:r>
      <w:r w:rsidR="007A0E1F" w:rsidRPr="00496F11">
        <w:rPr>
          <w:rFonts w:ascii="Times New Roman" w:hAnsi="Times New Roman"/>
          <w:b/>
          <w:i/>
        </w:rPr>
        <w:t>Finding a Common Base</w:t>
      </w:r>
      <w:r w:rsidR="001553AF" w:rsidRPr="00496F11">
        <w:rPr>
          <w:rFonts w:ascii="Times New Roman" w:hAnsi="Times New Roman"/>
          <w:b/>
          <w:i/>
        </w:rPr>
        <w:t xml:space="preserve"> - </w:t>
      </w:r>
      <w:r w:rsidR="00A61102" w:rsidRPr="00496F11">
        <w:rPr>
          <w:rFonts w:ascii="Times New Roman" w:hAnsi="Times New Roman"/>
        </w:rPr>
        <w:t>Solve each of the following.</w:t>
      </w:r>
      <w:r w:rsidR="001553AF" w:rsidRPr="00496F11">
        <w:rPr>
          <w:rFonts w:ascii="Times New Roman" w:hAnsi="Times New Roman"/>
        </w:rPr>
        <w:t xml:space="preserve"> (</w:t>
      </w:r>
      <w:proofErr w:type="gramStart"/>
      <w:r w:rsidR="001553AF" w:rsidRPr="00496F11">
        <w:rPr>
          <w:rFonts w:ascii="Times New Roman" w:hAnsi="Times New Roman"/>
        </w:rPr>
        <w:t>find</w:t>
      </w:r>
      <w:proofErr w:type="gramEnd"/>
      <w:r w:rsidR="001553AF" w:rsidRPr="00496F11">
        <w:rPr>
          <w:rFonts w:ascii="Times New Roman" w:hAnsi="Times New Roman"/>
        </w:rPr>
        <w:t xml:space="preserve"> the numerical values of x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3B0BB1" w:rsidRPr="00496F11" w14:paraId="42F24E00" w14:textId="77777777" w:rsidTr="003B0BB1">
        <w:tc>
          <w:tcPr>
            <w:tcW w:w="2158" w:type="dxa"/>
          </w:tcPr>
          <w:p w14:paraId="32FC90FE" w14:textId="43F5EE51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b/>
              </w:rPr>
              <w:t xml:space="preserve">a) </w:t>
            </w:r>
            <w:r w:rsidRPr="00496F11">
              <w:rPr>
                <w:rFonts w:ascii="Times New Roman" w:hAnsi="Times New Roman"/>
                <w:position w:val="-6"/>
              </w:rPr>
              <w:object w:dxaOrig="700" w:dyaOrig="300" w14:anchorId="1D7F9E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1" type="#_x0000_t75" style="width:34.2pt;height:16.2pt" o:ole="">
                  <v:imagedata r:id="rId8" o:title=""/>
                </v:shape>
                <o:OLEObject Type="Embed" ProgID="Equation.DSMT4" ShapeID="_x0000_i1091" DrawAspect="Content" ObjectID="_1633686580" r:id="rId9"/>
              </w:object>
            </w:r>
          </w:p>
        </w:tc>
        <w:tc>
          <w:tcPr>
            <w:tcW w:w="2158" w:type="dxa"/>
          </w:tcPr>
          <w:p w14:paraId="1E532117" w14:textId="64D6E972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b/>
              </w:rPr>
              <w:t xml:space="preserve">b) </w:t>
            </w:r>
            <w:r w:rsidRPr="00496F11">
              <w:rPr>
                <w:rFonts w:ascii="Times New Roman" w:hAnsi="Times New Roman"/>
                <w:position w:val="-6"/>
              </w:rPr>
              <w:object w:dxaOrig="740" w:dyaOrig="300" w14:anchorId="3F4C1538">
                <v:shape id="_x0000_i1092" type="#_x0000_t75" style="width:37.8pt;height:16.2pt" o:ole="">
                  <v:imagedata r:id="rId10" o:title=""/>
                </v:shape>
                <o:OLEObject Type="Embed" ProgID="Equation.DSMT4" ShapeID="_x0000_i1092" DrawAspect="Content" ObjectID="_1633686581" r:id="rId11"/>
              </w:object>
            </w:r>
          </w:p>
        </w:tc>
        <w:tc>
          <w:tcPr>
            <w:tcW w:w="2158" w:type="dxa"/>
          </w:tcPr>
          <w:p w14:paraId="76292766" w14:textId="385387BA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b/>
              </w:rPr>
              <w:t xml:space="preserve">c) </w:t>
            </w:r>
            <w:r w:rsidRPr="00496F11">
              <w:rPr>
                <w:rFonts w:ascii="Times New Roman" w:hAnsi="Times New Roman"/>
                <w:position w:val="-18"/>
              </w:rPr>
              <w:object w:dxaOrig="660" w:dyaOrig="520" w14:anchorId="5FAAD8FF">
                <v:shape id="_x0000_i1093" type="#_x0000_t75" style="width:33.6pt;height:25.8pt" o:ole="">
                  <v:imagedata r:id="rId12" o:title=""/>
                </v:shape>
                <o:OLEObject Type="Embed" ProgID="Equation.DSMT4" ShapeID="_x0000_i1093" DrawAspect="Content" ObjectID="_1633686582" r:id="rId13"/>
              </w:object>
            </w:r>
          </w:p>
        </w:tc>
        <w:tc>
          <w:tcPr>
            <w:tcW w:w="2158" w:type="dxa"/>
          </w:tcPr>
          <w:p w14:paraId="23D96F2A" w14:textId="16B0339D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b/>
              </w:rPr>
              <w:t>d)</w:t>
            </w:r>
            <w:r w:rsidRPr="00496F11">
              <w:rPr>
                <w:rFonts w:ascii="Times New Roman" w:hAnsi="Times New Roman"/>
              </w:rPr>
              <w:t xml:space="preserve"> </w:t>
            </w:r>
            <w:r w:rsidRPr="00496F11">
              <w:rPr>
                <w:rFonts w:ascii="Times New Roman" w:hAnsi="Times New Roman"/>
                <w:position w:val="-18"/>
              </w:rPr>
              <w:object w:dxaOrig="660" w:dyaOrig="520" w14:anchorId="42F045BD">
                <v:shape id="_x0000_i1094" type="#_x0000_t75" style="width:33.6pt;height:25.8pt" o:ole="">
                  <v:imagedata r:id="rId14" o:title=""/>
                </v:shape>
                <o:OLEObject Type="Embed" ProgID="Equation.DSMT4" ShapeID="_x0000_i1094" DrawAspect="Content" ObjectID="_1633686583" r:id="rId15"/>
              </w:object>
            </w:r>
          </w:p>
        </w:tc>
        <w:tc>
          <w:tcPr>
            <w:tcW w:w="2158" w:type="dxa"/>
          </w:tcPr>
          <w:p w14:paraId="72FBC9FA" w14:textId="77777777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  <w:r w:rsidRPr="00496F11">
              <w:rPr>
                <w:rFonts w:ascii="Times New Roman" w:hAnsi="Times New Roman"/>
                <w:b/>
              </w:rPr>
              <w:t>e)</w:t>
            </w:r>
            <w:r w:rsidRPr="00496F11">
              <w:rPr>
                <w:rFonts w:ascii="Times New Roman" w:hAnsi="Times New Roman"/>
              </w:rPr>
              <w:t xml:space="preserve"> </w:t>
            </w:r>
            <w:r w:rsidRPr="00496F11">
              <w:rPr>
                <w:rFonts w:ascii="Times New Roman" w:hAnsi="Times New Roman"/>
                <w:position w:val="-6"/>
              </w:rPr>
              <w:object w:dxaOrig="980" w:dyaOrig="300" w14:anchorId="79E33EA0">
                <v:shape id="_x0000_i1095" type="#_x0000_t75" style="width:49.2pt;height:16.2pt" o:ole="">
                  <v:imagedata r:id="rId16" o:title=""/>
                </v:shape>
                <o:OLEObject Type="Embed" ProgID="Equation.DSMT4" ShapeID="_x0000_i1095" DrawAspect="Content" ObjectID="_1633686584" r:id="rId17"/>
              </w:object>
            </w:r>
          </w:p>
          <w:p w14:paraId="1817F27D" w14:textId="2B5DE955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</w:p>
          <w:p w14:paraId="4CCD2085" w14:textId="42969BC6" w:rsidR="00496F11" w:rsidRPr="00496F11" w:rsidRDefault="00496F11" w:rsidP="00A61102">
            <w:pPr>
              <w:spacing w:after="120"/>
              <w:rPr>
                <w:rFonts w:ascii="Times New Roman" w:hAnsi="Times New Roman"/>
              </w:rPr>
            </w:pPr>
          </w:p>
          <w:p w14:paraId="26E2E21C" w14:textId="4B86C761" w:rsidR="00496F11" w:rsidRPr="00496F11" w:rsidRDefault="00496F11" w:rsidP="00A61102">
            <w:pPr>
              <w:spacing w:after="120"/>
              <w:rPr>
                <w:rFonts w:ascii="Times New Roman" w:hAnsi="Times New Roman"/>
              </w:rPr>
            </w:pPr>
          </w:p>
          <w:p w14:paraId="0C9BC1F0" w14:textId="2811C72D" w:rsidR="00496F11" w:rsidRPr="00496F11" w:rsidRDefault="00496F11" w:rsidP="00A61102">
            <w:pPr>
              <w:spacing w:after="120"/>
              <w:rPr>
                <w:rFonts w:ascii="Times New Roman" w:hAnsi="Times New Roman"/>
              </w:rPr>
            </w:pPr>
          </w:p>
          <w:p w14:paraId="4D12D7B9" w14:textId="77777777" w:rsidR="00496F11" w:rsidRPr="00496F11" w:rsidRDefault="00496F11" w:rsidP="00A61102">
            <w:pPr>
              <w:spacing w:after="120"/>
              <w:rPr>
                <w:rFonts w:ascii="Times New Roman" w:hAnsi="Times New Roman"/>
              </w:rPr>
            </w:pPr>
          </w:p>
          <w:p w14:paraId="457BF89D" w14:textId="77777777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</w:p>
          <w:p w14:paraId="678A6284" w14:textId="70C6F4F8" w:rsidR="003B0BB1" w:rsidRPr="00496F11" w:rsidRDefault="003B0BB1" w:rsidP="00A61102">
            <w:pPr>
              <w:spacing w:after="120"/>
              <w:rPr>
                <w:rFonts w:ascii="Times New Roman" w:hAnsi="Times New Roman"/>
              </w:rPr>
            </w:pPr>
          </w:p>
        </w:tc>
      </w:tr>
    </w:tbl>
    <w:p w14:paraId="3F21F505" w14:textId="77777777" w:rsidR="00A11577" w:rsidRPr="00496F11" w:rsidRDefault="00A11577" w:rsidP="004F7D04">
      <w:pPr>
        <w:tabs>
          <w:tab w:val="left" w:pos="4680"/>
        </w:tabs>
        <w:rPr>
          <w:rFonts w:ascii="Times New Roman" w:hAnsi="Times New Roman"/>
          <w:b/>
        </w:rPr>
        <w:sectPr w:rsidR="00A11577" w:rsidRPr="00496F11" w:rsidSect="003B0BB1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2240" w:h="15840"/>
          <w:pgMar w:top="720" w:right="720" w:bottom="720" w:left="720" w:header="426" w:footer="413" w:gutter="0"/>
          <w:cols w:space="708"/>
          <w:docGrid w:linePitch="360"/>
        </w:sectPr>
      </w:pPr>
    </w:p>
    <w:p w14:paraId="722FC8C8" w14:textId="5B7E312B" w:rsidR="00496F11" w:rsidRPr="00496F11" w:rsidRDefault="00496F11">
      <w:pPr>
        <w:rPr>
          <w:rFonts w:ascii="Times New Roman" w:hAnsi="Times New Roman"/>
          <w:b/>
        </w:rPr>
      </w:pPr>
      <w:r w:rsidRPr="00496F11">
        <w:rPr>
          <w:rFonts w:ascii="Times New Roman" w:hAnsi="Times New Roman"/>
          <w:b/>
        </w:rPr>
        <w:lastRenderedPageBreak/>
        <w:t>REVIEW</w:t>
      </w:r>
    </w:p>
    <w:p w14:paraId="1331146B" w14:textId="288545ED" w:rsidR="00496F11" w:rsidRDefault="00496F11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i</w:t>
      </w:r>
      <w:proofErr w:type="spellEnd"/>
      <w:r>
        <w:rPr>
          <w:rFonts w:ascii="Times New Roman" w:hAnsi="Times New Roman"/>
        </w:rPr>
        <w:t xml:space="preserve">) Expand </w:t>
      </w:r>
      <w:proofErr w:type="gramStart"/>
      <w:r>
        <w:rPr>
          <w:rFonts w:ascii="Times New Roman" w:hAnsi="Times New Roman"/>
        </w:rPr>
        <w:t>3(</w:t>
      </w:r>
      <w:proofErr w:type="gramEnd"/>
      <w:r>
        <w:rPr>
          <w:rFonts w:ascii="Times New Roman" w:hAnsi="Times New Roman"/>
        </w:rPr>
        <w:t>x-2) using the distributive rule.</w:t>
      </w:r>
    </w:p>
    <w:p w14:paraId="0728DAB5" w14:textId="77777777" w:rsidR="00496F11" w:rsidRDefault="00496F1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ii) Solve the following equatio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496F11" w14:paraId="0F889D17" w14:textId="77777777" w:rsidTr="00496F11">
        <w:tc>
          <w:tcPr>
            <w:tcW w:w="3596" w:type="dxa"/>
          </w:tcPr>
          <w:p w14:paraId="6D051E11" w14:textId="40800414" w:rsidR="00496F11" w:rsidRDefault="00496F1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x + 8  = 2x</w:t>
            </w:r>
          </w:p>
        </w:tc>
        <w:tc>
          <w:tcPr>
            <w:tcW w:w="3597" w:type="dxa"/>
          </w:tcPr>
          <w:p w14:paraId="785F72E6" w14:textId="1788A64D" w:rsidR="00496F11" w:rsidRDefault="00496F1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x + 3 = 2x - 6</w:t>
            </w:r>
          </w:p>
        </w:tc>
        <w:tc>
          <w:tcPr>
            <w:tcW w:w="3597" w:type="dxa"/>
          </w:tcPr>
          <w:p w14:paraId="004783DE" w14:textId="77777777" w:rsidR="00496F11" w:rsidRDefault="00496F1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(x -2) = 4(2x – 1)</w:t>
            </w:r>
          </w:p>
          <w:p w14:paraId="0D27B3E0" w14:textId="77777777" w:rsidR="00496F11" w:rsidRDefault="00496F11">
            <w:pPr>
              <w:rPr>
                <w:rFonts w:ascii="Times New Roman" w:hAnsi="Times New Roman"/>
              </w:rPr>
            </w:pPr>
          </w:p>
          <w:p w14:paraId="7331332C" w14:textId="77777777" w:rsidR="00496F11" w:rsidRDefault="00496F11">
            <w:pPr>
              <w:rPr>
                <w:rFonts w:ascii="Times New Roman" w:hAnsi="Times New Roman"/>
              </w:rPr>
            </w:pPr>
          </w:p>
          <w:p w14:paraId="180CC753" w14:textId="77777777" w:rsidR="00496F11" w:rsidRDefault="00496F11">
            <w:pPr>
              <w:rPr>
                <w:rFonts w:ascii="Times New Roman" w:hAnsi="Times New Roman"/>
              </w:rPr>
            </w:pPr>
          </w:p>
          <w:p w14:paraId="3D729981" w14:textId="77777777" w:rsidR="00496F11" w:rsidRDefault="00496F11">
            <w:pPr>
              <w:rPr>
                <w:rFonts w:ascii="Times New Roman" w:hAnsi="Times New Roman"/>
              </w:rPr>
            </w:pPr>
          </w:p>
          <w:p w14:paraId="2A4AD3C6" w14:textId="2D39D9F5" w:rsidR="00496F11" w:rsidRDefault="00496F11">
            <w:pPr>
              <w:rPr>
                <w:rFonts w:ascii="Times New Roman" w:hAnsi="Times New Roman"/>
              </w:rPr>
            </w:pPr>
          </w:p>
          <w:p w14:paraId="1F6B4EFE" w14:textId="525C266D" w:rsidR="00496F11" w:rsidRDefault="00496F11">
            <w:pPr>
              <w:rPr>
                <w:rFonts w:ascii="Times New Roman" w:hAnsi="Times New Roman"/>
              </w:rPr>
            </w:pPr>
          </w:p>
          <w:p w14:paraId="343B03BB" w14:textId="35B863AD" w:rsidR="00496F11" w:rsidRDefault="00496F11">
            <w:pPr>
              <w:rPr>
                <w:rFonts w:ascii="Times New Roman" w:hAnsi="Times New Roman"/>
              </w:rPr>
            </w:pPr>
          </w:p>
          <w:p w14:paraId="7DD4A4BB" w14:textId="77777777" w:rsidR="00496F11" w:rsidRDefault="00496F11">
            <w:pPr>
              <w:rPr>
                <w:rFonts w:ascii="Times New Roman" w:hAnsi="Times New Roman"/>
              </w:rPr>
            </w:pPr>
          </w:p>
          <w:p w14:paraId="00C7E429" w14:textId="5FADD17F" w:rsidR="00496F11" w:rsidRDefault="00496F11">
            <w:pPr>
              <w:rPr>
                <w:rFonts w:ascii="Times New Roman" w:hAnsi="Times New Roman"/>
              </w:rPr>
            </w:pPr>
          </w:p>
        </w:tc>
      </w:tr>
    </w:tbl>
    <w:p w14:paraId="196B0676" w14:textId="77777777" w:rsidR="00496F11" w:rsidRDefault="00496F11">
      <w:pPr>
        <w:rPr>
          <w:rFonts w:ascii="Times New Roman" w:hAnsi="Times New Roman"/>
        </w:rPr>
      </w:pPr>
    </w:p>
    <w:p w14:paraId="2268C89C" w14:textId="43228DCA" w:rsidR="00496F11" w:rsidRPr="00496F11" w:rsidRDefault="00496F11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EXAMPLE 2 – Finding a common base – </w:t>
      </w:r>
      <w:r>
        <w:rPr>
          <w:rFonts w:ascii="Times New Roman" w:hAnsi="Times New Roman"/>
        </w:rPr>
        <w:t xml:space="preserve">solve each equation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F7D04" w:rsidRPr="00496F11" w14:paraId="45016240" w14:textId="77777777" w:rsidTr="004F7D04">
        <w:tc>
          <w:tcPr>
            <w:tcW w:w="5395" w:type="dxa"/>
          </w:tcPr>
          <w:p w14:paraId="79B0CDD6" w14:textId="0E2C2069" w:rsidR="004F7D04" w:rsidRPr="00496F11" w:rsidRDefault="00496F11" w:rsidP="004F7D04">
            <w:pPr>
              <w:tabs>
                <w:tab w:val="left" w:pos="468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a</w:t>
            </w:r>
            <w:r w:rsidR="004F7D04" w:rsidRPr="00496F11">
              <w:rPr>
                <w:rFonts w:ascii="Times New Roman" w:hAnsi="Times New Roman"/>
                <w:b/>
              </w:rPr>
              <w:t xml:space="preserve">)  </w:t>
            </w:r>
            <w:r w:rsidR="004F7D04" w:rsidRPr="00496F11">
              <w:rPr>
                <w:rFonts w:ascii="Times New Roman" w:hAnsi="Times New Roman"/>
                <w:position w:val="-6"/>
              </w:rPr>
              <w:object w:dxaOrig="1040" w:dyaOrig="300" w14:anchorId="0413765F">
                <v:shape id="_x0000_i1034" type="#_x0000_t75" style="width:51.6pt;height:15.6pt" o:ole="">
                  <v:imagedata r:id="rId24" o:title=""/>
                </v:shape>
                <o:OLEObject Type="Embed" ProgID="Equation.DSMT4" ShapeID="_x0000_i1034" DrawAspect="Content" ObjectID="_1633686585" r:id="rId25"/>
              </w:object>
            </w:r>
          </w:p>
          <w:p w14:paraId="3941A3DB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</w:tc>
        <w:tc>
          <w:tcPr>
            <w:tcW w:w="5395" w:type="dxa"/>
          </w:tcPr>
          <w:p w14:paraId="0B79EE7E" w14:textId="28ED3655" w:rsidR="004F7D04" w:rsidRPr="00496F11" w:rsidRDefault="00496F11" w:rsidP="004F7D04">
            <w:pPr>
              <w:tabs>
                <w:tab w:val="left" w:pos="4680"/>
              </w:tabs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  <w:r w:rsidR="004F7D04" w:rsidRPr="00496F11">
              <w:rPr>
                <w:rFonts w:ascii="Times New Roman" w:hAnsi="Times New Roman"/>
                <w:b/>
              </w:rPr>
              <w:t xml:space="preserve">) </w:t>
            </w:r>
            <w:r w:rsidR="004F7D04" w:rsidRPr="00496F11">
              <w:rPr>
                <w:rFonts w:ascii="Times New Roman" w:hAnsi="Times New Roman"/>
                <w:position w:val="-6"/>
              </w:rPr>
              <w:object w:dxaOrig="1280" w:dyaOrig="300" w14:anchorId="056B9684">
                <v:shape id="_x0000_i1035" type="#_x0000_t75" style="width:64.8pt;height:15.6pt" o:ole="">
                  <v:imagedata r:id="rId26" o:title=""/>
                </v:shape>
                <o:OLEObject Type="Embed" ProgID="Equation.DSMT4" ShapeID="_x0000_i1035" DrawAspect="Content" ObjectID="_1633686586" r:id="rId27"/>
              </w:object>
            </w:r>
          </w:p>
          <w:p w14:paraId="40A93634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7F495FA0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71B62D6F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34786446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1604F3B6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28D9F702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292553B2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1D8DDB37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616D5BBA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26016374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2A96AA72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65EDB6ED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7B3EF019" w14:textId="0B983B6E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6A2CAADF" w14:textId="4EA42AE4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0B0E4CAA" w14:textId="3E9FD573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14CC5F64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3586B345" w14:textId="7777777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  <w:p w14:paraId="2637C806" w14:textId="388DDDE7" w:rsidR="004F7D04" w:rsidRPr="00496F11" w:rsidRDefault="004F7D04" w:rsidP="00A61102">
            <w:pPr>
              <w:tabs>
                <w:tab w:val="left" w:pos="4680"/>
              </w:tabs>
              <w:rPr>
                <w:rFonts w:ascii="Times New Roman" w:hAnsi="Times New Roman"/>
              </w:rPr>
            </w:pPr>
          </w:p>
        </w:tc>
      </w:tr>
    </w:tbl>
    <w:p w14:paraId="7D69CC96" w14:textId="77777777" w:rsidR="00A61102" w:rsidRPr="00496F11" w:rsidRDefault="00A61102">
      <w:pPr>
        <w:rPr>
          <w:rFonts w:ascii="Times New Roman" w:hAnsi="Times New Roman"/>
        </w:rPr>
      </w:pPr>
    </w:p>
    <w:p w14:paraId="58015BEC" w14:textId="77777777" w:rsidR="00496F11" w:rsidRPr="00496F11" w:rsidRDefault="00D52DC3" w:rsidP="00496F11">
      <w:pPr>
        <w:ind w:left="1440" w:hanging="1440"/>
        <w:rPr>
          <w:rFonts w:ascii="Times New Roman" w:hAnsi="Times New Roman"/>
        </w:rPr>
      </w:pPr>
      <w:r w:rsidRPr="00496F11">
        <w:rPr>
          <w:rFonts w:ascii="Times New Roman" w:hAnsi="Times New Roman"/>
          <w:b/>
          <w:i/>
        </w:rPr>
        <w:t>EXAMPLE 3</w:t>
      </w:r>
      <w:r w:rsidRPr="00496F11">
        <w:rPr>
          <w:rFonts w:ascii="Times New Roman" w:hAnsi="Times New Roman"/>
        </w:rPr>
        <w:tab/>
      </w:r>
    </w:p>
    <w:p w14:paraId="2122B8C3" w14:textId="3FE878F5" w:rsidR="009B17C9" w:rsidRPr="00496F11" w:rsidRDefault="00D52DC3">
      <w:pPr>
        <w:rPr>
          <w:rFonts w:ascii="Times New Roman" w:hAnsi="Times New Roman"/>
        </w:rPr>
      </w:pPr>
      <w:r w:rsidRPr="00496F11">
        <w:rPr>
          <w:rFonts w:ascii="Times New Roman" w:hAnsi="Times New Roman"/>
        </w:rPr>
        <w:t xml:space="preserve">A </w:t>
      </w:r>
      <w:r w:rsidR="00496F11" w:rsidRPr="00496F11">
        <w:rPr>
          <w:rFonts w:ascii="Times New Roman" w:hAnsi="Times New Roman"/>
        </w:rPr>
        <w:t>cross-country</w:t>
      </w:r>
      <w:r w:rsidRPr="00496F11">
        <w:rPr>
          <w:rFonts w:ascii="Times New Roman" w:hAnsi="Times New Roman"/>
        </w:rPr>
        <w:t xml:space="preserve"> skier forgets a mug of coffee and a muffin in a snow bank.  Their temperatures, in degrees Celsius, after t minutes can be modelled by the formulas:</w:t>
      </w:r>
      <w:r w:rsidR="00496F11" w:rsidRPr="00496F11">
        <w:rPr>
          <w:rFonts w:ascii="Times New Roman" w:hAnsi="Times New Roman"/>
        </w:rPr>
        <w:t xml:space="preserve"> </w:t>
      </w:r>
      <w:r w:rsidRPr="00496F11">
        <w:rPr>
          <w:rFonts w:ascii="Times New Roman" w:hAnsi="Times New Roman"/>
          <w:position w:val="-14"/>
        </w:rPr>
        <w:object w:dxaOrig="1460" w:dyaOrig="380" w14:anchorId="1481511B">
          <v:shape id="_x0000_i1036" type="#_x0000_t75" style="width:73.8pt;height:19.2pt" o:ole="">
            <v:imagedata r:id="rId28" o:title=""/>
          </v:shape>
          <o:OLEObject Type="Embed" ProgID="Equation.DSMT4" ShapeID="_x0000_i1036" DrawAspect="Content" ObjectID="_1633686587" r:id="rId29"/>
        </w:object>
      </w:r>
      <w:r w:rsidRPr="00496F11">
        <w:rPr>
          <w:rFonts w:ascii="Times New Roman" w:hAnsi="Times New Roman"/>
        </w:rPr>
        <w:t xml:space="preserve"> </w:t>
      </w:r>
      <w:proofErr w:type="gramStart"/>
      <w:r w:rsidRPr="00496F11">
        <w:rPr>
          <w:rFonts w:ascii="Times New Roman" w:hAnsi="Times New Roman"/>
        </w:rPr>
        <w:t xml:space="preserve">and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muffin</m:t>
            </m:r>
          </m:sub>
        </m:sSub>
        <m:r>
          <w:rPr>
            <w:rFonts w:ascii="Cambria Math" w:hAnsi="Cambria Math"/>
          </w:rPr>
          <m:t>=27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-t</m:t>
            </m:r>
          </m:sup>
        </m:sSup>
      </m:oMath>
      <w:r w:rsidR="00496F11" w:rsidRPr="00496F11">
        <w:rPr>
          <w:rFonts w:ascii="Times New Roman" w:hAnsi="Times New Roman"/>
        </w:rPr>
        <w:t xml:space="preserve">. </w:t>
      </w:r>
      <w:r w:rsidRPr="00496F11">
        <w:rPr>
          <w:rFonts w:ascii="Times New Roman" w:hAnsi="Times New Roman"/>
        </w:rPr>
        <w:t>Determine when the coffee cools to the same temperature as the muffin.</w:t>
      </w:r>
    </w:p>
    <w:p w14:paraId="4C16C42A" w14:textId="77777777" w:rsidR="00A61102" w:rsidRPr="00496F11" w:rsidRDefault="00A61102">
      <w:pPr>
        <w:rPr>
          <w:rFonts w:ascii="Times New Roman" w:hAnsi="Times New Roman"/>
        </w:rPr>
      </w:pPr>
    </w:p>
    <w:p w14:paraId="2070695C" w14:textId="77777777" w:rsidR="00A61102" w:rsidRPr="00496F11" w:rsidRDefault="00A61102">
      <w:pPr>
        <w:rPr>
          <w:rFonts w:ascii="Times New Roman" w:hAnsi="Times New Roman"/>
        </w:rPr>
      </w:pPr>
    </w:p>
    <w:p w14:paraId="1386A9B1" w14:textId="77777777" w:rsidR="00D52DC3" w:rsidRPr="00496F11" w:rsidRDefault="00D52DC3">
      <w:pPr>
        <w:rPr>
          <w:rFonts w:ascii="Times New Roman" w:hAnsi="Times New Roman"/>
        </w:rPr>
      </w:pPr>
    </w:p>
    <w:p w14:paraId="3028B8C7" w14:textId="77777777" w:rsidR="00D52DC3" w:rsidRPr="00496F11" w:rsidRDefault="00D52DC3">
      <w:pPr>
        <w:rPr>
          <w:rFonts w:ascii="Times New Roman" w:hAnsi="Times New Roman"/>
        </w:rPr>
      </w:pPr>
    </w:p>
    <w:p w14:paraId="25457D17" w14:textId="77777777" w:rsidR="00D52DC3" w:rsidRPr="00496F11" w:rsidRDefault="00D52DC3">
      <w:pPr>
        <w:rPr>
          <w:rFonts w:ascii="Times New Roman" w:hAnsi="Times New Roman"/>
        </w:rPr>
      </w:pPr>
    </w:p>
    <w:p w14:paraId="75DCAA2D" w14:textId="77777777" w:rsidR="00D52DC3" w:rsidRPr="00496F11" w:rsidRDefault="00D52DC3">
      <w:pPr>
        <w:rPr>
          <w:rFonts w:ascii="Times New Roman" w:hAnsi="Times New Roman"/>
        </w:rPr>
      </w:pPr>
    </w:p>
    <w:p w14:paraId="2D7983D9" w14:textId="77777777" w:rsidR="00D52DC3" w:rsidRPr="00496F11" w:rsidRDefault="00D52DC3">
      <w:pPr>
        <w:rPr>
          <w:rFonts w:ascii="Times New Roman" w:hAnsi="Times New Roman"/>
        </w:rPr>
      </w:pPr>
    </w:p>
    <w:p w14:paraId="3596192B" w14:textId="77777777" w:rsidR="00D52DC3" w:rsidRPr="00496F11" w:rsidRDefault="00D52DC3">
      <w:pPr>
        <w:rPr>
          <w:rFonts w:ascii="Times New Roman" w:hAnsi="Times New Roman"/>
        </w:rPr>
      </w:pPr>
      <w:bookmarkStart w:id="0" w:name="_GoBack"/>
      <w:bookmarkEnd w:id="0"/>
    </w:p>
    <w:p w14:paraId="5A505140" w14:textId="77777777" w:rsidR="00D52DC3" w:rsidRPr="00496F11" w:rsidRDefault="00D52DC3">
      <w:pPr>
        <w:rPr>
          <w:rFonts w:ascii="Times New Roman" w:hAnsi="Times New Roman"/>
        </w:rPr>
      </w:pPr>
    </w:p>
    <w:p w14:paraId="5649DACB" w14:textId="77777777" w:rsidR="00D52DC3" w:rsidRPr="00496F11" w:rsidRDefault="00D52DC3">
      <w:pPr>
        <w:rPr>
          <w:rFonts w:ascii="Times New Roman" w:hAnsi="Times New Roman"/>
        </w:rPr>
      </w:pPr>
    </w:p>
    <w:p w14:paraId="287FE793" w14:textId="4DE3C2BA" w:rsidR="004F7D04" w:rsidRPr="00496F11" w:rsidRDefault="004F7D04">
      <w:pPr>
        <w:rPr>
          <w:rFonts w:ascii="Times New Roman" w:hAnsi="Times New Roman"/>
        </w:rPr>
      </w:pPr>
    </w:p>
    <w:p w14:paraId="1C74731B" w14:textId="77777777" w:rsidR="004F7D04" w:rsidRPr="00496F11" w:rsidRDefault="004F7D04">
      <w:pPr>
        <w:rPr>
          <w:rFonts w:ascii="Times New Roman" w:hAnsi="Times New Roman"/>
        </w:rPr>
      </w:pPr>
    </w:p>
    <w:p w14:paraId="6F6EDF0F" w14:textId="0D7FC64B" w:rsidR="004F7D04" w:rsidRPr="00496F11" w:rsidRDefault="004F7D04">
      <w:pPr>
        <w:rPr>
          <w:rFonts w:ascii="Times New Roman" w:hAnsi="Times New Roman"/>
        </w:rPr>
      </w:pPr>
    </w:p>
    <w:p w14:paraId="79E6E5C3" w14:textId="77777777" w:rsidR="004F7D04" w:rsidRPr="00496F11" w:rsidRDefault="004F7D04">
      <w:pPr>
        <w:rPr>
          <w:rFonts w:ascii="Times New Roman" w:hAnsi="Times New Roman"/>
        </w:rPr>
      </w:pPr>
    </w:p>
    <w:sectPr w:rsidR="004F7D04" w:rsidRPr="00496F11" w:rsidSect="003B0BB1">
      <w:footerReference w:type="default" r:id="rId30"/>
      <w:pgSz w:w="12240" w:h="15840"/>
      <w:pgMar w:top="720" w:right="720" w:bottom="720" w:left="720" w:header="426" w:footer="4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12F7A8" w14:textId="77777777" w:rsidR="007C007A" w:rsidRDefault="007C007A" w:rsidP="00C17937">
      <w:r>
        <w:separator/>
      </w:r>
    </w:p>
  </w:endnote>
  <w:endnote w:type="continuationSeparator" w:id="0">
    <w:p w14:paraId="7D2A5050" w14:textId="77777777" w:rsidR="007C007A" w:rsidRDefault="007C007A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6B2476" w14:textId="77777777" w:rsidR="00A11577" w:rsidRDefault="00A115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FFD382" w14:textId="61E6426A" w:rsidR="0001697B" w:rsidRPr="003B0BB1" w:rsidRDefault="0001697B" w:rsidP="003B0BB1">
    <w:pPr>
      <w:pStyle w:val="Footer"/>
      <w:tabs>
        <w:tab w:val="clear" w:pos="4680"/>
        <w:tab w:val="clear" w:pos="9360"/>
        <w:tab w:val="right" w:pos="10773"/>
      </w:tabs>
      <w:rPr>
        <w:rFonts w:ascii="Times New Roman" w:hAnsi="Times New Roman"/>
      </w:rPr>
    </w:pPr>
    <w:r w:rsidRPr="003B0BB1">
      <w:rPr>
        <w:rFonts w:ascii="Times New Roman" w:hAnsi="Times New Roman"/>
      </w:rPr>
      <w:tab/>
      <w:t xml:space="preserve">Page </w:t>
    </w:r>
    <w:r w:rsidR="00CE6BC0" w:rsidRPr="003B0BB1">
      <w:rPr>
        <w:rFonts w:ascii="Times New Roman" w:hAnsi="Times New Roman"/>
      </w:rPr>
      <w:fldChar w:fldCharType="begin"/>
    </w:r>
    <w:r w:rsidRPr="003B0BB1">
      <w:rPr>
        <w:rFonts w:ascii="Times New Roman" w:hAnsi="Times New Roman"/>
      </w:rPr>
      <w:instrText xml:space="preserve"> PAGE </w:instrText>
    </w:r>
    <w:r w:rsidR="00CE6BC0" w:rsidRPr="003B0BB1">
      <w:rPr>
        <w:rFonts w:ascii="Times New Roman" w:hAnsi="Times New Roman"/>
      </w:rPr>
      <w:fldChar w:fldCharType="separate"/>
    </w:r>
    <w:r w:rsidR="00496F11">
      <w:rPr>
        <w:rFonts w:ascii="Times New Roman" w:hAnsi="Times New Roman"/>
        <w:noProof/>
      </w:rPr>
      <w:t>1</w:t>
    </w:r>
    <w:r w:rsidR="00CE6BC0" w:rsidRPr="003B0BB1">
      <w:rPr>
        <w:rFonts w:ascii="Times New Roman" w:hAnsi="Times New Roman"/>
      </w:rPr>
      <w:fldChar w:fldCharType="end"/>
    </w:r>
    <w:r w:rsidRPr="003B0BB1">
      <w:rPr>
        <w:rFonts w:ascii="Times New Roman" w:hAnsi="Times New Roman"/>
      </w:rPr>
      <w:t xml:space="preserve"> of </w:t>
    </w:r>
    <w:r w:rsidR="00CE6BC0" w:rsidRPr="003B0BB1">
      <w:rPr>
        <w:rFonts w:ascii="Times New Roman" w:hAnsi="Times New Roman"/>
      </w:rPr>
      <w:fldChar w:fldCharType="begin"/>
    </w:r>
    <w:r w:rsidRPr="003B0BB1">
      <w:rPr>
        <w:rFonts w:ascii="Times New Roman" w:hAnsi="Times New Roman"/>
      </w:rPr>
      <w:instrText xml:space="preserve"> NUMPAGES  </w:instrText>
    </w:r>
    <w:r w:rsidR="00CE6BC0" w:rsidRPr="003B0BB1">
      <w:rPr>
        <w:rFonts w:ascii="Times New Roman" w:hAnsi="Times New Roman"/>
      </w:rPr>
      <w:fldChar w:fldCharType="separate"/>
    </w:r>
    <w:r w:rsidR="00496F11">
      <w:rPr>
        <w:rFonts w:ascii="Times New Roman" w:hAnsi="Times New Roman"/>
        <w:noProof/>
      </w:rPr>
      <w:t>2</w:t>
    </w:r>
    <w:r w:rsidR="00CE6BC0" w:rsidRPr="003B0BB1">
      <w:rPr>
        <w:rFonts w:ascii="Times New Roman" w:hAnsi="Times New Roman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05A64A" w14:textId="77777777" w:rsidR="00A11577" w:rsidRDefault="00A115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77B4F1" w14:textId="6D16B13C" w:rsidR="00A11577" w:rsidRPr="003B0BB1" w:rsidRDefault="00A11577" w:rsidP="00A11577">
    <w:pPr>
      <w:pBdr>
        <w:top w:val="single" w:sz="4" w:space="1" w:color="auto"/>
      </w:pBdr>
      <w:tabs>
        <w:tab w:val="right" w:pos="10773"/>
      </w:tabs>
      <w:spacing w:before="120"/>
      <w:rPr>
        <w:rFonts w:ascii="Times New Roman" w:hAnsi="Times New Roman"/>
      </w:rPr>
    </w:pPr>
    <w:r>
      <w:rPr>
        <w:rFonts w:ascii="Times New Roman" w:hAnsi="Times New Roman"/>
        <w:b/>
      </w:rPr>
      <w:t>COMPLETE</w:t>
    </w:r>
    <w:r w:rsidRPr="006A21A7">
      <w:rPr>
        <w:rFonts w:ascii="Times New Roman" w:hAnsi="Times New Roman"/>
      </w:rPr>
      <w:t>:  Page 384 #1 – 3 (cd), 4, 5, 6, 7aceg, 10abd, 15, 16ab</w:t>
    </w:r>
    <w:r>
      <w:rPr>
        <w:rFonts w:ascii="Times New Roman" w:hAnsi="Times New Roman"/>
      </w:rPr>
      <w:tab/>
    </w:r>
    <w:r w:rsidRPr="003B0BB1">
      <w:rPr>
        <w:rFonts w:ascii="Times New Roman" w:hAnsi="Times New Roman"/>
      </w:rPr>
      <w:t xml:space="preserve">Page </w:t>
    </w:r>
    <w:r w:rsidRPr="003B0BB1">
      <w:rPr>
        <w:rFonts w:ascii="Times New Roman" w:hAnsi="Times New Roman"/>
      </w:rPr>
      <w:fldChar w:fldCharType="begin"/>
    </w:r>
    <w:r w:rsidRPr="003B0BB1">
      <w:rPr>
        <w:rFonts w:ascii="Times New Roman" w:hAnsi="Times New Roman"/>
      </w:rPr>
      <w:instrText xml:space="preserve"> PAGE </w:instrText>
    </w:r>
    <w:r w:rsidRPr="003B0BB1">
      <w:rPr>
        <w:rFonts w:ascii="Times New Roman" w:hAnsi="Times New Roman"/>
      </w:rPr>
      <w:fldChar w:fldCharType="separate"/>
    </w:r>
    <w:r w:rsidR="00EC3514">
      <w:rPr>
        <w:rFonts w:ascii="Times New Roman" w:hAnsi="Times New Roman"/>
        <w:noProof/>
      </w:rPr>
      <w:t>2</w:t>
    </w:r>
    <w:r w:rsidRPr="003B0BB1">
      <w:rPr>
        <w:rFonts w:ascii="Times New Roman" w:hAnsi="Times New Roman"/>
      </w:rPr>
      <w:fldChar w:fldCharType="end"/>
    </w:r>
    <w:r w:rsidRPr="003B0BB1">
      <w:rPr>
        <w:rFonts w:ascii="Times New Roman" w:hAnsi="Times New Roman"/>
      </w:rPr>
      <w:t xml:space="preserve"> of </w:t>
    </w:r>
    <w:r w:rsidRPr="003B0BB1">
      <w:rPr>
        <w:rFonts w:ascii="Times New Roman" w:hAnsi="Times New Roman"/>
      </w:rPr>
      <w:fldChar w:fldCharType="begin"/>
    </w:r>
    <w:r w:rsidRPr="003B0BB1">
      <w:rPr>
        <w:rFonts w:ascii="Times New Roman" w:hAnsi="Times New Roman"/>
      </w:rPr>
      <w:instrText xml:space="preserve"> NUMPAGES  </w:instrText>
    </w:r>
    <w:r w:rsidRPr="003B0BB1">
      <w:rPr>
        <w:rFonts w:ascii="Times New Roman" w:hAnsi="Times New Roman"/>
      </w:rPr>
      <w:fldChar w:fldCharType="separate"/>
    </w:r>
    <w:r w:rsidR="00EC3514">
      <w:rPr>
        <w:rFonts w:ascii="Times New Roman" w:hAnsi="Times New Roman"/>
        <w:noProof/>
      </w:rPr>
      <w:t>2</w:t>
    </w:r>
    <w:r w:rsidRPr="003B0BB1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C6EDA6" w14:textId="77777777" w:rsidR="007C007A" w:rsidRDefault="007C007A" w:rsidP="00C17937">
      <w:r>
        <w:separator/>
      </w:r>
    </w:p>
  </w:footnote>
  <w:footnote w:type="continuationSeparator" w:id="0">
    <w:p w14:paraId="5479CB4B" w14:textId="77777777" w:rsidR="007C007A" w:rsidRDefault="007C007A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FE573E" w14:textId="77777777" w:rsidR="00A11577" w:rsidRDefault="00A115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7F1096" w14:textId="77777777" w:rsidR="006A21A7" w:rsidRDefault="006A21A7" w:rsidP="006A21A7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14:paraId="1CAC3006" w14:textId="26ABF804" w:rsidR="006A21A7" w:rsidRDefault="006A21A7" w:rsidP="006A21A7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6: Exponential Equations</w:t>
    </w:r>
    <w:r>
      <w:rPr>
        <w:rFonts w:ascii="Times New Roman" w:hAnsi="Times New Roman"/>
        <w:b/>
        <w:sz w:val="24"/>
        <w:szCs w:val="24"/>
        <w:u w:val="single"/>
      </w:rPr>
      <w:tab/>
      <w:t>Unit 6: Algebraic Models</w:t>
    </w:r>
  </w:p>
  <w:p w14:paraId="425CB39F" w14:textId="5FDAAF2C" w:rsidR="0001697B" w:rsidRPr="006A21A7" w:rsidRDefault="0001697B" w:rsidP="006A21A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51A06B" w14:textId="77777777" w:rsidR="00A11577" w:rsidRDefault="00A115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5965168"/>
    <w:multiLevelType w:val="hybridMultilevel"/>
    <w:tmpl w:val="C212D1D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16427D"/>
    <w:multiLevelType w:val="hybridMultilevel"/>
    <w:tmpl w:val="F4BEB93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5CC44A7"/>
    <w:multiLevelType w:val="hybridMultilevel"/>
    <w:tmpl w:val="EE248C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7E2929"/>
    <w:multiLevelType w:val="hybridMultilevel"/>
    <w:tmpl w:val="D58A89B4"/>
    <w:lvl w:ilvl="0" w:tplc="3E1AFE4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7695905"/>
    <w:multiLevelType w:val="hybridMultilevel"/>
    <w:tmpl w:val="28D844AE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1697B"/>
    <w:rsid w:val="0002510E"/>
    <w:rsid w:val="00032127"/>
    <w:rsid w:val="000415C7"/>
    <w:rsid w:val="00054729"/>
    <w:rsid w:val="00062FD0"/>
    <w:rsid w:val="000728AE"/>
    <w:rsid w:val="000735B3"/>
    <w:rsid w:val="00081A27"/>
    <w:rsid w:val="00087E15"/>
    <w:rsid w:val="000C6990"/>
    <w:rsid w:val="000D1A9E"/>
    <w:rsid w:val="001105B7"/>
    <w:rsid w:val="001349C3"/>
    <w:rsid w:val="001553AF"/>
    <w:rsid w:val="001602EA"/>
    <w:rsid w:val="001913FE"/>
    <w:rsid w:val="001A0159"/>
    <w:rsid w:val="001A2140"/>
    <w:rsid w:val="001B6898"/>
    <w:rsid w:val="001E09D3"/>
    <w:rsid w:val="0025464A"/>
    <w:rsid w:val="0028505A"/>
    <w:rsid w:val="002E4BCF"/>
    <w:rsid w:val="002F3349"/>
    <w:rsid w:val="002F65F3"/>
    <w:rsid w:val="002F7D0A"/>
    <w:rsid w:val="002F7D69"/>
    <w:rsid w:val="00311296"/>
    <w:rsid w:val="00323D2F"/>
    <w:rsid w:val="00341F9F"/>
    <w:rsid w:val="0035568F"/>
    <w:rsid w:val="00364C5B"/>
    <w:rsid w:val="00393FC1"/>
    <w:rsid w:val="003B0BB1"/>
    <w:rsid w:val="003B3018"/>
    <w:rsid w:val="003E4862"/>
    <w:rsid w:val="0040224A"/>
    <w:rsid w:val="00402C81"/>
    <w:rsid w:val="00415A9A"/>
    <w:rsid w:val="00426576"/>
    <w:rsid w:val="0044760A"/>
    <w:rsid w:val="00447C4A"/>
    <w:rsid w:val="004604CA"/>
    <w:rsid w:val="00496F11"/>
    <w:rsid w:val="004A7618"/>
    <w:rsid w:val="004B782F"/>
    <w:rsid w:val="004F7D04"/>
    <w:rsid w:val="00503DA1"/>
    <w:rsid w:val="0050697E"/>
    <w:rsid w:val="00580B4F"/>
    <w:rsid w:val="005A102E"/>
    <w:rsid w:val="005C4F08"/>
    <w:rsid w:val="005F2EDE"/>
    <w:rsid w:val="005F6E6C"/>
    <w:rsid w:val="00600F66"/>
    <w:rsid w:val="006058DC"/>
    <w:rsid w:val="00650722"/>
    <w:rsid w:val="00665C73"/>
    <w:rsid w:val="00665CDD"/>
    <w:rsid w:val="0069110E"/>
    <w:rsid w:val="006A21A7"/>
    <w:rsid w:val="006A2D76"/>
    <w:rsid w:val="006B3853"/>
    <w:rsid w:val="006F5413"/>
    <w:rsid w:val="0072519A"/>
    <w:rsid w:val="0073333A"/>
    <w:rsid w:val="00797A0E"/>
    <w:rsid w:val="007A0E1F"/>
    <w:rsid w:val="007A3661"/>
    <w:rsid w:val="007C007A"/>
    <w:rsid w:val="007E2E0C"/>
    <w:rsid w:val="008032CA"/>
    <w:rsid w:val="008303F7"/>
    <w:rsid w:val="008456E6"/>
    <w:rsid w:val="0089078F"/>
    <w:rsid w:val="00894BF6"/>
    <w:rsid w:val="008C2CEC"/>
    <w:rsid w:val="008C6BA4"/>
    <w:rsid w:val="00971D87"/>
    <w:rsid w:val="009834A0"/>
    <w:rsid w:val="00994ED5"/>
    <w:rsid w:val="009A2B2C"/>
    <w:rsid w:val="009B17C9"/>
    <w:rsid w:val="009E6483"/>
    <w:rsid w:val="00A10345"/>
    <w:rsid w:val="00A11577"/>
    <w:rsid w:val="00A14126"/>
    <w:rsid w:val="00A61102"/>
    <w:rsid w:val="00A85F9C"/>
    <w:rsid w:val="00AA7A4F"/>
    <w:rsid w:val="00AC20E7"/>
    <w:rsid w:val="00AD14C7"/>
    <w:rsid w:val="00B01BC0"/>
    <w:rsid w:val="00B1269F"/>
    <w:rsid w:val="00B13666"/>
    <w:rsid w:val="00B21305"/>
    <w:rsid w:val="00B53F6E"/>
    <w:rsid w:val="00B674CB"/>
    <w:rsid w:val="00B9387C"/>
    <w:rsid w:val="00BA02EE"/>
    <w:rsid w:val="00BC465A"/>
    <w:rsid w:val="00BC79CB"/>
    <w:rsid w:val="00BE640E"/>
    <w:rsid w:val="00C17937"/>
    <w:rsid w:val="00C36484"/>
    <w:rsid w:val="00C51499"/>
    <w:rsid w:val="00C533E9"/>
    <w:rsid w:val="00C620EE"/>
    <w:rsid w:val="00C851CB"/>
    <w:rsid w:val="00CD77EC"/>
    <w:rsid w:val="00CD7B4E"/>
    <w:rsid w:val="00CE6BC0"/>
    <w:rsid w:val="00D06021"/>
    <w:rsid w:val="00D122CE"/>
    <w:rsid w:val="00D229F4"/>
    <w:rsid w:val="00D2314D"/>
    <w:rsid w:val="00D52DC3"/>
    <w:rsid w:val="00D52E2E"/>
    <w:rsid w:val="00D64E0B"/>
    <w:rsid w:val="00D676F7"/>
    <w:rsid w:val="00DD471C"/>
    <w:rsid w:val="00E338B2"/>
    <w:rsid w:val="00E54604"/>
    <w:rsid w:val="00E56691"/>
    <w:rsid w:val="00E56E8E"/>
    <w:rsid w:val="00E64707"/>
    <w:rsid w:val="00E6602F"/>
    <w:rsid w:val="00E67E29"/>
    <w:rsid w:val="00E838D8"/>
    <w:rsid w:val="00EA70C9"/>
    <w:rsid w:val="00EC3514"/>
    <w:rsid w:val="00F53C83"/>
    <w:rsid w:val="00F851AE"/>
    <w:rsid w:val="00FA3C7D"/>
    <w:rsid w:val="00FC1520"/>
    <w:rsid w:val="00FC7BBF"/>
    <w:rsid w:val="00FE3420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F81501"/>
  <w15:docId w15:val="{9C21E7D3-0E31-4439-AC8C-E642B0D04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5F9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28" Type="http://schemas.openxmlformats.org/officeDocument/2006/relationships/image" Target="media/image8.wmf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Relationship Id="rId27" Type="http://schemas.openxmlformats.org/officeDocument/2006/relationships/oleObject" Target="embeddings/oleObject7.bin"/><Relationship Id="rId30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619D52-0BD4-4D88-88D9-3E35D97CF9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264</Words>
  <Characters>151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Bulut Sicramaz</cp:lastModifiedBy>
  <cp:revision>13</cp:revision>
  <cp:lastPrinted>2019-10-27T16:37:00Z</cp:lastPrinted>
  <dcterms:created xsi:type="dcterms:W3CDTF">2019-08-16T06:51:00Z</dcterms:created>
  <dcterms:modified xsi:type="dcterms:W3CDTF">2019-10-27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